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B9C" w:rsidRDefault="00D21B9C" w:rsidP="00D21B9C">
      <w:pPr>
        <w:jc w:val="center"/>
        <w:rPr>
          <w:rFonts w:eastAsia="Times New Roman"/>
          <w:b/>
          <w:bCs/>
          <w:sz w:val="28"/>
          <w:szCs w:val="2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D21B9C">
        <w:rPr>
          <w:rFonts w:eastAsia="Times New Roman"/>
          <w:b/>
          <w:bCs/>
          <w:color w:val="0000FF"/>
          <w:sz w:val="28"/>
          <w:szCs w:val="2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PHƯƠNG PHÁP XÁC ĐỊNH</w:t>
      </w:r>
      <w:r w:rsidRPr="00D21B9C">
        <w:rPr>
          <w:rFonts w:eastAsia="Times New Roman"/>
          <w:b/>
          <w:bCs/>
          <w:sz w:val="28"/>
          <w:szCs w:val="2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</w:p>
    <w:p w:rsidR="00D21B9C" w:rsidRPr="00D21B9C" w:rsidRDefault="00D21B9C" w:rsidP="00D21B9C">
      <w:pPr>
        <w:jc w:val="center"/>
        <w:rPr>
          <w:rFonts w:eastAsia="Times New Roman"/>
          <w:b/>
          <w:bCs/>
          <w:color w:val="FF0000"/>
          <w:sz w:val="28"/>
          <w:szCs w:val="2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D21B9C">
        <w:rPr>
          <w:rFonts w:eastAsia="Times New Roman"/>
          <w:b/>
          <w:bCs/>
          <w:color w:val="FF0000"/>
          <w:sz w:val="28"/>
          <w:szCs w:val="28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CHIỀU CỦA DÒNG ĐIỆN CẢM ỨNG</w:t>
      </w:r>
    </w:p>
    <w:p w:rsidR="00193F14" w:rsidRPr="00D21B9C" w:rsidRDefault="00D21B9C" w:rsidP="00D01D39">
      <w:pPr>
        <w:rPr>
          <w:b/>
          <w:bCs/>
          <w:color w:val="0000FF"/>
        </w:rPr>
      </w:pPr>
      <w:r w:rsidRPr="00D21B9C">
        <w:rPr>
          <w:b/>
          <w:bCs/>
          <w:color w:val="0000FF"/>
        </w:rPr>
        <w:t xml:space="preserve">I. </w:t>
      </w:r>
      <w:r w:rsidR="00193F14" w:rsidRPr="00D21B9C">
        <w:rPr>
          <w:b/>
          <w:bCs/>
          <w:color w:val="0000FF"/>
        </w:rPr>
        <w:t>Phương pháp chung</w:t>
      </w:r>
    </w:p>
    <w:p w:rsidR="00193F14" w:rsidRDefault="00193F14" w:rsidP="00D01D39">
      <w:pPr>
        <w:rPr>
          <w:bCs/>
        </w:rPr>
      </w:pPr>
      <w:r>
        <w:rPr>
          <w:b/>
          <w:bCs/>
        </w:rPr>
        <w:t xml:space="preserve">Áp dụng định luật Lenxơ: </w:t>
      </w:r>
      <w:r>
        <w:rPr>
          <w:bCs/>
        </w:rPr>
        <w:t>Dòng điện cảm ứng có chiều sao cho từ trường do nó sinh ra có tác dụng chống lại nguyên nhân sinh ra nó.</w:t>
      </w:r>
    </w:p>
    <w:p w:rsidR="00193F14" w:rsidRPr="00193F14" w:rsidRDefault="00193F14" w:rsidP="00C37A7F">
      <w:pPr>
        <w:numPr>
          <w:ilvl w:val="0"/>
          <w:numId w:val="2"/>
        </w:numPr>
        <w:ind w:left="540" w:hanging="180"/>
      </w:pPr>
      <w:r>
        <w:rPr>
          <w:bCs/>
        </w:rPr>
        <w:t>Nếu độ lớn từ thông tăng, dòng điện cảm ứng sẽ tạo ra từ trường ngược chiều với từ trường ban đầu.</w:t>
      </w:r>
    </w:p>
    <w:p w:rsidR="00193F14" w:rsidRPr="00193F14" w:rsidRDefault="00193F14" w:rsidP="00C37A7F">
      <w:pPr>
        <w:numPr>
          <w:ilvl w:val="0"/>
          <w:numId w:val="2"/>
        </w:numPr>
        <w:ind w:left="540" w:hanging="180"/>
      </w:pPr>
      <w:r>
        <w:rPr>
          <w:bCs/>
        </w:rPr>
        <w:t>Nếu độ lớn từ thông giảm, dòng điện cảm ứng sẽ tạo từ trường cùng chiều với từ trường ban đầu.</w:t>
      </w:r>
    </w:p>
    <w:p w:rsidR="00D21B9C" w:rsidRDefault="00D21B9C" w:rsidP="00AB2F84">
      <w:pPr>
        <w:rPr>
          <w:color w:val="0000FF"/>
        </w:rPr>
      </w:pPr>
      <w:r w:rsidRPr="00D21B9C">
        <w:rPr>
          <w:b/>
          <w:bCs/>
          <w:color w:val="0000FF"/>
        </w:rPr>
        <w:t xml:space="preserve">II. </w:t>
      </w:r>
      <w:r w:rsidR="00AB2F84" w:rsidRPr="00D21B9C">
        <w:rPr>
          <w:b/>
          <w:bCs/>
          <w:color w:val="0000FF"/>
        </w:rPr>
        <w:t>Ví dụ</w:t>
      </w:r>
      <w:r w:rsidR="00193F14" w:rsidRPr="00D21B9C">
        <w:rPr>
          <w:b/>
          <w:bCs/>
          <w:color w:val="0000FF"/>
        </w:rPr>
        <w:t xml:space="preserve"> </w:t>
      </w:r>
      <w:r w:rsidR="00AB2F84" w:rsidRPr="00D21B9C">
        <w:rPr>
          <w:b/>
          <w:bCs/>
          <w:color w:val="0000FF"/>
        </w:rPr>
        <w:t>:</w:t>
      </w:r>
      <w:r w:rsidR="00AB2F84" w:rsidRPr="00D21B9C">
        <w:rPr>
          <w:color w:val="0000FF"/>
        </w:rPr>
        <w:t xml:space="preserve"> </w:t>
      </w:r>
    </w:p>
    <w:p w:rsidR="00AB2F84" w:rsidRDefault="00193F14" w:rsidP="00AB2F84">
      <w:r>
        <w:t>Dùng định luật Len-xơ xác định chiều d</w:t>
      </w:r>
      <w:r w:rsidR="00290F73">
        <w:t>ò</w:t>
      </w:r>
      <w:r>
        <w:t>ng điện cảm ứng trong khung dây dẫn trong các trường hợp sau:</w:t>
      </w:r>
    </w:p>
    <w:p w:rsidR="00193F14" w:rsidRDefault="00193F14" w:rsidP="00C37A7F">
      <w:pPr>
        <w:numPr>
          <w:ilvl w:val="0"/>
          <w:numId w:val="3"/>
        </w:numPr>
        <w:ind w:left="270" w:hanging="270"/>
      </w:pPr>
      <w:r>
        <w:t>Thanh nam châm rơi đến gần khung dây, sau đó đi qua khung dây và rơi ra khỏi khung dây.</w:t>
      </w:r>
    </w:p>
    <w:p w:rsidR="00193F14" w:rsidRDefault="00193F14" w:rsidP="00C37A7F">
      <w:pPr>
        <w:numPr>
          <w:ilvl w:val="0"/>
          <w:numId w:val="3"/>
        </w:numPr>
        <w:ind w:left="270" w:hanging="270"/>
      </w:pPr>
      <w:r>
        <w:t>Con chạy của biế</w:t>
      </w:r>
      <w:r w:rsidR="00DA2A4C">
        <w:t>n trở</w:t>
      </w:r>
      <w:r>
        <w:t xml:space="preserve"> R di chuyển sang phải.</w:t>
      </w:r>
    </w:p>
    <w:p w:rsidR="00193F14" w:rsidRDefault="00193F14" w:rsidP="00C37A7F">
      <w:pPr>
        <w:numPr>
          <w:ilvl w:val="0"/>
          <w:numId w:val="3"/>
        </w:numPr>
        <w:ind w:left="270" w:hanging="270"/>
      </w:pPr>
      <w:r>
        <w:t>Đưa khung dây ra xa dòng điện.</w:t>
      </w:r>
    </w:p>
    <w:p w:rsidR="00193F14" w:rsidRDefault="00193F14" w:rsidP="00C37A7F">
      <w:pPr>
        <w:numPr>
          <w:ilvl w:val="0"/>
          <w:numId w:val="3"/>
        </w:numPr>
        <w:ind w:left="270" w:hanging="270"/>
      </w:pPr>
      <w:r>
        <w:t>Đóng khóa K.</w:t>
      </w:r>
    </w:p>
    <w:p w:rsidR="0089613C" w:rsidRDefault="0089613C" w:rsidP="00C37A7F">
      <w:pPr>
        <w:numPr>
          <w:ilvl w:val="0"/>
          <w:numId w:val="3"/>
        </w:numPr>
        <w:ind w:left="270" w:hanging="270"/>
      </w:pPr>
      <w:r>
        <w:t>Giảm cường độ dòng điện trong ống dây.</w:t>
      </w:r>
    </w:p>
    <w:p w:rsidR="0089613C" w:rsidRDefault="0089613C" w:rsidP="00C37A7F">
      <w:pPr>
        <w:numPr>
          <w:ilvl w:val="0"/>
          <w:numId w:val="3"/>
        </w:numPr>
        <w:ind w:left="270" w:hanging="270"/>
      </w:pPr>
      <w:r>
        <w:t>Khung dây ban đầu trong từ trường hình vuông, sau đó được kéo thành hình chữ nhật ngày càng dẹt đi.</w:t>
      </w:r>
    </w:p>
    <w:p w:rsidR="001B0261" w:rsidRDefault="00815ACD" w:rsidP="001B0261">
      <w:pPr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5943600" cy="15100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0261" w:rsidRPr="001B0261" w:rsidRDefault="00815ACD" w:rsidP="001B0261">
      <w:r>
        <w:rPr>
          <w:noProof/>
        </w:rPr>
        <w:drawing>
          <wp:inline distT="0" distB="0" distL="0" distR="0">
            <wp:extent cx="5943600" cy="1254760"/>
            <wp:effectExtent l="0" t="0" r="0" b="254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25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2F84" w:rsidRDefault="00815ACD" w:rsidP="00AB2F84">
      <w:pPr>
        <w:jc w:val="center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832350</wp:posOffset>
            </wp:positionH>
            <wp:positionV relativeFrom="paragraph">
              <wp:posOffset>83820</wp:posOffset>
            </wp:positionV>
            <wp:extent cx="1400175" cy="1456690"/>
            <wp:effectExtent l="0" t="0" r="9525" b="0"/>
            <wp:wrapSquare wrapText="bothSides"/>
            <wp:docPr id="4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2F84" w:rsidRPr="00AB2F84">
        <w:rPr>
          <w:b/>
          <w:bCs/>
        </w:rPr>
        <w:t>Lời giải</w:t>
      </w:r>
    </w:p>
    <w:p w:rsidR="001B0261" w:rsidRDefault="001B02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Thanh nam châm rơi đến gần khung dây, sau đó đi qua khung dây và rơi ra khỏi khung dây.</w:t>
      </w:r>
      <w:r w:rsidR="00FB6661" w:rsidRPr="00FB6661">
        <w:rPr>
          <w:noProof/>
          <w:lang w:val="vi-VN" w:eastAsia="vi-VN"/>
        </w:rPr>
        <w:t xml:space="preserve"> </w:t>
      </w:r>
    </w:p>
    <w:p w:rsidR="001B0261" w:rsidRDefault="001B0261" w:rsidP="00B63DC0">
      <w:pPr>
        <w:rPr>
          <w:bCs/>
        </w:rPr>
      </w:pPr>
      <w:r>
        <w:rPr>
          <w:bCs/>
        </w:rPr>
        <w:t xml:space="preserve">+ Cảm ứng từ </w:t>
      </w:r>
      <w:r w:rsidR="00290F73" w:rsidRPr="001B0261">
        <w:rPr>
          <w:bCs/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9pt" o:ole="">
            <v:imagedata r:id="rId12" o:title=""/>
          </v:shape>
          <o:OLEObject Type="Embed" ProgID="Equation.DSMT4" ShapeID="_x0000_i1025" DrawAspect="Content" ObjectID="_1706585250" r:id="rId13"/>
        </w:object>
      </w:r>
      <w:r>
        <w:rPr>
          <w:bCs/>
        </w:rPr>
        <w:t xml:space="preserve"> của nam châm có hướng vào S ra N.</w:t>
      </w:r>
    </w:p>
    <w:p w:rsidR="00FB6661" w:rsidRDefault="001B0261" w:rsidP="00C37A7F">
      <w:pPr>
        <w:rPr>
          <w:bCs/>
        </w:rPr>
      </w:pPr>
      <w:r>
        <w:rPr>
          <w:bCs/>
        </w:rPr>
        <w:t xml:space="preserve">+ Khi nam châm rơi lại gần khung dây ABCD thì cảm ứng từ cảm ứng </w:t>
      </w:r>
    </w:p>
    <w:p w:rsidR="001B0261" w:rsidRDefault="00290F73" w:rsidP="00B63DC0">
      <w:pPr>
        <w:rPr>
          <w:bCs/>
        </w:rPr>
      </w:pPr>
      <w:r w:rsidRPr="001B0261">
        <w:rPr>
          <w:bCs/>
          <w:position w:val="-12"/>
        </w:rPr>
        <w:object w:dxaOrig="320" w:dyaOrig="400">
          <v:shape id="_x0000_i1026" type="#_x0000_t75" style="width:15.9pt;height:20.1pt" o:ole="">
            <v:imagedata r:id="rId14" o:title=""/>
          </v:shape>
          <o:OLEObject Type="Embed" ProgID="Equation.DSMT4" ShapeID="_x0000_i1026" DrawAspect="Content" ObjectID="_1706585251" r:id="rId15"/>
        </w:object>
      </w:r>
      <w:r w:rsidR="001B0261">
        <w:rPr>
          <w:bCs/>
        </w:rPr>
        <w:t xml:space="preserve"> của khung dây có chiều ngược với cảm ứng từ </w:t>
      </w:r>
      <w:r w:rsidRPr="001B0261">
        <w:rPr>
          <w:bCs/>
          <w:position w:val="-4"/>
        </w:rPr>
        <w:object w:dxaOrig="240" w:dyaOrig="320">
          <v:shape id="_x0000_i1027" type="#_x0000_t75" style="width:11.7pt;height:15.9pt" o:ole="">
            <v:imagedata r:id="rId16" o:title=""/>
          </v:shape>
          <o:OLEObject Type="Embed" ProgID="Equation.DSMT4" ShapeID="_x0000_i1027" DrawAspect="Content" ObjectID="_1706585252" r:id="rId17"/>
        </w:object>
      </w:r>
      <w:r w:rsidR="001B0261">
        <w:rPr>
          <w:bCs/>
        </w:rPr>
        <w:t xml:space="preserve">. Áp dụng quy tắc nắm </w:t>
      </w:r>
      <w:r w:rsidR="00815ACD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081905</wp:posOffset>
            </wp:positionH>
            <wp:positionV relativeFrom="paragraph">
              <wp:posOffset>-50800</wp:posOffset>
            </wp:positionV>
            <wp:extent cx="1365250" cy="1162050"/>
            <wp:effectExtent l="0" t="0" r="6350" b="0"/>
            <wp:wrapSquare wrapText="bothSides"/>
            <wp:docPr id="4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0261">
        <w:rPr>
          <w:bCs/>
        </w:rPr>
        <w:t xml:space="preserve">bàn tay phải suy ra dòng điện cảm ứng trong khung dây ABCD có chiều từ </w:t>
      </w:r>
      <w:r w:rsidR="001B0261" w:rsidRPr="001B0261">
        <w:rPr>
          <w:bCs/>
          <w:position w:val="-6"/>
        </w:rPr>
        <w:object w:dxaOrig="2280" w:dyaOrig="279">
          <v:shape id="_x0000_i1028" type="#_x0000_t75" style="width:113.85pt;height:14.25pt" o:ole="">
            <v:imagedata r:id="rId19" o:title=""/>
          </v:shape>
          <o:OLEObject Type="Embed" ProgID="Equation.DSMT4" ShapeID="_x0000_i1028" DrawAspect="Content" ObjectID="_1706585253" r:id="rId20"/>
        </w:object>
      </w:r>
      <w:r w:rsidR="001B0261">
        <w:rPr>
          <w:bCs/>
        </w:rPr>
        <w:t xml:space="preserve"> như hình.</w:t>
      </w:r>
    </w:p>
    <w:p w:rsidR="001B0261" w:rsidRDefault="001B0261" w:rsidP="00B63DC0">
      <w:pPr>
        <w:rPr>
          <w:bCs/>
        </w:rPr>
      </w:pPr>
      <w:r>
        <w:rPr>
          <w:bCs/>
        </w:rPr>
        <w:t xml:space="preserve">+ Sau khi nam châm qua khung dây thì nam châm sẽ ra xa </w:t>
      </w:r>
      <w:r w:rsidR="00FB6661">
        <w:rPr>
          <w:bCs/>
        </w:rPr>
        <w:t xml:space="preserve">dần khung dây, do đó </w:t>
      </w:r>
      <w:r w:rsidR="00FB6661">
        <w:rPr>
          <w:bCs/>
        </w:rPr>
        <w:lastRenderedPageBreak/>
        <w:t xml:space="preserve">cảm ứng từ cảm ứng </w:t>
      </w:r>
      <w:r w:rsidR="00290F73" w:rsidRPr="00FB6661">
        <w:rPr>
          <w:bCs/>
          <w:position w:val="-12"/>
        </w:rPr>
        <w:object w:dxaOrig="320" w:dyaOrig="400">
          <v:shape id="_x0000_i1029" type="#_x0000_t75" style="width:15.9pt;height:20.1pt" o:ole="">
            <v:imagedata r:id="rId21" o:title=""/>
          </v:shape>
          <o:OLEObject Type="Embed" ProgID="Equation.DSMT4" ShapeID="_x0000_i1029" DrawAspect="Content" ObjectID="_1706585254" r:id="rId22"/>
        </w:object>
      </w:r>
      <w:r w:rsidR="00FB6661">
        <w:rPr>
          <w:bCs/>
        </w:rPr>
        <w:t xml:space="preserve"> của khung dây có chiều cùng với với cảm ứng từ </w:t>
      </w:r>
      <w:r w:rsidR="00290F73" w:rsidRPr="00FB6661">
        <w:rPr>
          <w:bCs/>
          <w:position w:val="-4"/>
        </w:rPr>
        <w:object w:dxaOrig="240" w:dyaOrig="320">
          <v:shape id="_x0000_i1030" type="#_x0000_t75" style="width:11.7pt;height:15.9pt" o:ole="">
            <v:imagedata r:id="rId23" o:title=""/>
          </v:shape>
          <o:OLEObject Type="Embed" ProgID="Equation.DSMT4" ShapeID="_x0000_i1030" DrawAspect="Content" ObjectID="_1706585255" r:id="rId24"/>
        </w:object>
      </w:r>
      <w:r w:rsidR="00FB6661">
        <w:rPr>
          <w:bCs/>
        </w:rPr>
        <w:t xml:space="preserve"> .</w:t>
      </w:r>
    </w:p>
    <w:p w:rsidR="00FB6661" w:rsidRDefault="00815ACD" w:rsidP="00B63DC0">
      <w:pPr>
        <w:rPr>
          <w:bCs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927600</wp:posOffset>
            </wp:positionH>
            <wp:positionV relativeFrom="paragraph">
              <wp:posOffset>523875</wp:posOffset>
            </wp:positionV>
            <wp:extent cx="1493520" cy="1471930"/>
            <wp:effectExtent l="0" t="0" r="0" b="0"/>
            <wp:wrapSquare wrapText="bothSides"/>
            <wp:docPr id="4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661">
        <w:rPr>
          <w:bCs/>
        </w:rPr>
        <w:t xml:space="preserve">Áp dụng quy tắc nắm bàn tay phải suy ra dòng điện cảm ứng trong khung dây ABCD có chiều từ  </w:t>
      </w:r>
      <w:r w:rsidR="00FB6661" w:rsidRPr="00FB6661">
        <w:rPr>
          <w:bCs/>
          <w:position w:val="-6"/>
        </w:rPr>
        <w:object w:dxaOrig="2280" w:dyaOrig="279">
          <v:shape id="_x0000_i1031" type="#_x0000_t75" style="width:113.85pt;height:14.25pt" o:ole="">
            <v:imagedata r:id="rId26" o:title=""/>
          </v:shape>
          <o:OLEObject Type="Embed" ProgID="Equation.DSMT4" ShapeID="_x0000_i1031" DrawAspect="Content" ObjectID="_1706585256" r:id="rId27"/>
        </w:object>
      </w:r>
      <w:r w:rsidR="00FB6661">
        <w:rPr>
          <w:bCs/>
        </w:rPr>
        <w:t>.</w:t>
      </w:r>
    </w:p>
    <w:p w:rsidR="00FB6661" w:rsidRDefault="00FB66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Con chạy của biến trở R diện tích chuyển sang phải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Dòng điện tròn sinh ra cảm ứng từ </w:t>
      </w:r>
      <w:r w:rsidR="00290F73" w:rsidRPr="00FB6661">
        <w:rPr>
          <w:bCs/>
          <w:position w:val="-4"/>
        </w:rPr>
        <w:object w:dxaOrig="240" w:dyaOrig="320">
          <v:shape id="_x0000_i1032" type="#_x0000_t75" style="width:11.7pt;height:15.9pt" o:ole="">
            <v:imagedata r:id="rId28" o:title=""/>
          </v:shape>
          <o:OLEObject Type="Embed" ProgID="Equation.DSMT4" ShapeID="_x0000_i1032" DrawAspect="Content" ObjectID="_1706585257" r:id="rId29"/>
        </w:object>
      </w:r>
      <w:r>
        <w:rPr>
          <w:bCs/>
        </w:rPr>
        <w:t xml:space="preserve"> có chiều từ trong ra ngoài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Khi biến trở dịch chuyển sang phải thì điện trở R tăng nên dòng điện I trong mạch giảm </w:t>
      </w:r>
      <w:r w:rsidRPr="00FB6661">
        <w:rPr>
          <w:bCs/>
          <w:position w:val="-6"/>
        </w:rPr>
        <w:object w:dxaOrig="300" w:dyaOrig="220">
          <v:shape id="_x0000_i1033" type="#_x0000_t75" style="width:15.05pt;height:10.9pt" o:ole="">
            <v:imagedata r:id="rId30" o:title=""/>
          </v:shape>
          <o:OLEObject Type="Embed" ProgID="Equation.DSMT4" ShapeID="_x0000_i1033" DrawAspect="Content" ObjectID="_1706585258" r:id="rId31"/>
        </w:object>
      </w:r>
      <w:r>
        <w:rPr>
          <w:bCs/>
        </w:rPr>
        <w:t xml:space="preserve"> cảm ứng từ </w:t>
      </w:r>
      <w:r w:rsidR="00290F73" w:rsidRPr="00FB6661">
        <w:rPr>
          <w:bCs/>
          <w:position w:val="-4"/>
        </w:rPr>
        <w:object w:dxaOrig="240" w:dyaOrig="320">
          <v:shape id="_x0000_i1034" type="#_x0000_t75" style="width:11.7pt;height:15.9pt" o:ole="">
            <v:imagedata r:id="rId32" o:title=""/>
          </v:shape>
          <o:OLEObject Type="Embed" ProgID="Equation.DSMT4" ShapeID="_x0000_i1034" DrawAspect="Content" ObjectID="_1706585259" r:id="rId33"/>
        </w:object>
      </w:r>
      <w:r>
        <w:rPr>
          <w:bCs/>
        </w:rPr>
        <w:t xml:space="preserve"> do vòng dây tròn sinh ra cũng giảm </w:t>
      </w:r>
      <w:r w:rsidRPr="00FB6661">
        <w:rPr>
          <w:bCs/>
          <w:position w:val="-6"/>
        </w:rPr>
        <w:object w:dxaOrig="300" w:dyaOrig="220">
          <v:shape id="_x0000_i1035" type="#_x0000_t75" style="width:15.05pt;height:10.9pt" o:ole="">
            <v:imagedata r:id="rId34" o:title=""/>
          </v:shape>
          <o:OLEObject Type="Embed" ProgID="Equation.DSMT4" ShapeID="_x0000_i1035" DrawAspect="Content" ObjectID="_1706585260" r:id="rId35"/>
        </w:object>
      </w:r>
      <w:r>
        <w:rPr>
          <w:bCs/>
        </w:rPr>
        <w:t xml:space="preserve"> từ thông giảm </w:t>
      </w:r>
      <w:r w:rsidRPr="00FB6661">
        <w:rPr>
          <w:bCs/>
          <w:position w:val="-6"/>
        </w:rPr>
        <w:object w:dxaOrig="300" w:dyaOrig="220">
          <v:shape id="_x0000_i1036" type="#_x0000_t75" style="width:15.05pt;height:10.9pt" o:ole="">
            <v:imagedata r:id="rId36" o:title=""/>
          </v:shape>
          <o:OLEObject Type="Embed" ProgID="Equation.DSMT4" ShapeID="_x0000_i1036" DrawAspect="Content" ObjectID="_1706585261" r:id="rId37"/>
        </w:object>
      </w:r>
      <w:r>
        <w:rPr>
          <w:bCs/>
        </w:rPr>
        <w:t xml:space="preserve"> từ trường cảm ứng </w:t>
      </w:r>
      <w:r w:rsidR="00290F73" w:rsidRPr="00FB6661">
        <w:rPr>
          <w:bCs/>
          <w:position w:val="-12"/>
        </w:rPr>
        <w:object w:dxaOrig="320" w:dyaOrig="400">
          <v:shape id="_x0000_i1037" type="#_x0000_t75" style="width:15.9pt;height:20.1pt" o:ole="">
            <v:imagedata r:id="rId38" o:title=""/>
          </v:shape>
          <o:OLEObject Type="Embed" ProgID="Equation.DSMT4" ShapeID="_x0000_i1037" DrawAspect="Content" ObjectID="_1706585262" r:id="rId39"/>
        </w:object>
      </w:r>
      <w:r>
        <w:rPr>
          <w:bCs/>
        </w:rPr>
        <w:t xml:space="preserve"> sẽ cùng chiều với từ trường của dòng điện tròn (chiều từ trong ra ngoài)</w:t>
      </w:r>
    </w:p>
    <w:p w:rsidR="00FB6661" w:rsidRDefault="00815ACD" w:rsidP="00B63DC0">
      <w:pPr>
        <w:rPr>
          <w:bCs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497070</wp:posOffset>
            </wp:positionH>
            <wp:positionV relativeFrom="paragraph">
              <wp:posOffset>520065</wp:posOffset>
            </wp:positionV>
            <wp:extent cx="1884680" cy="1594485"/>
            <wp:effectExtent l="0" t="0" r="1270" b="5715"/>
            <wp:wrapSquare wrapText="bothSides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680" cy="159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661">
        <w:rPr>
          <w:bCs/>
        </w:rPr>
        <w:t xml:space="preserve">+ Áp dụng quy tắc nắm bàn tay phải suy ra chiều của dòng điện cảm ứng trong khung dây ABCD có chiều từ </w:t>
      </w:r>
      <w:r w:rsidR="00FB6661" w:rsidRPr="00FB6661">
        <w:rPr>
          <w:bCs/>
          <w:position w:val="-6"/>
        </w:rPr>
        <w:object w:dxaOrig="2320" w:dyaOrig="279">
          <v:shape id="_x0000_i1038" type="#_x0000_t75" style="width:116.35pt;height:14.25pt" o:ole="">
            <v:imagedata r:id="rId41" o:title=""/>
          </v:shape>
          <o:OLEObject Type="Embed" ProgID="Equation.DSMT4" ShapeID="_x0000_i1038" DrawAspect="Content" ObjectID="_1706585263" r:id="rId42"/>
        </w:object>
      </w:r>
      <w:r w:rsidR="00FB6661">
        <w:rPr>
          <w:bCs/>
        </w:rPr>
        <w:t xml:space="preserve"> </w:t>
      </w:r>
    </w:p>
    <w:p w:rsidR="00FB6661" w:rsidRDefault="00FB66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Đưa khung dây ra xa dòng điện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Cảm ứng từ </w:t>
      </w:r>
      <w:r w:rsidR="00290F73" w:rsidRPr="00FB6661">
        <w:rPr>
          <w:bCs/>
          <w:position w:val="-4"/>
        </w:rPr>
        <w:object w:dxaOrig="240" w:dyaOrig="320">
          <v:shape id="_x0000_i1039" type="#_x0000_t75" style="width:11.7pt;height:15.9pt" o:ole="">
            <v:imagedata r:id="rId43" o:title=""/>
          </v:shape>
          <o:OLEObject Type="Embed" ProgID="Equation.DSMT4" ShapeID="_x0000_i1039" DrawAspect="Content" ObjectID="_1706585264" r:id="rId44"/>
        </w:object>
      </w:r>
      <w:r>
        <w:rPr>
          <w:bCs/>
        </w:rPr>
        <w:t xml:space="preserve"> do dòng điện I gây ra ở khung dây ABCD có chiều từ ngoài vào trong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Vì khung dây ra xa dòng điện I nên từ thông giảm </w:t>
      </w:r>
      <w:r w:rsidRPr="00FB6661">
        <w:rPr>
          <w:bCs/>
          <w:position w:val="-6"/>
        </w:rPr>
        <w:object w:dxaOrig="300" w:dyaOrig="220">
          <v:shape id="_x0000_i1040" type="#_x0000_t75" style="width:15.05pt;height:10.9pt" o:ole="">
            <v:imagedata r:id="rId45" o:title=""/>
          </v:shape>
          <o:OLEObject Type="Embed" ProgID="Equation.DSMT4" ShapeID="_x0000_i1040" DrawAspect="Content" ObjectID="_1706585265" r:id="rId46"/>
        </w:object>
      </w:r>
      <w:r>
        <w:rPr>
          <w:bCs/>
        </w:rPr>
        <w:t xml:space="preserve"> từ trường cảm ứng </w:t>
      </w:r>
      <w:r w:rsidR="00290F73" w:rsidRPr="00FB6661">
        <w:rPr>
          <w:bCs/>
          <w:position w:val="-12"/>
        </w:rPr>
        <w:object w:dxaOrig="320" w:dyaOrig="400">
          <v:shape id="_x0000_i1041" type="#_x0000_t75" style="width:15.9pt;height:20.1pt" o:ole="">
            <v:imagedata r:id="rId47" o:title=""/>
          </v:shape>
          <o:OLEObject Type="Embed" ProgID="Equation.DSMT4" ShapeID="_x0000_i1041" DrawAspect="Content" ObjectID="_1706585266" r:id="rId48"/>
        </w:object>
      </w:r>
      <w:r>
        <w:rPr>
          <w:bCs/>
        </w:rPr>
        <w:t xml:space="preserve"> của khung dây sẽ cùng chiều với từ trường </w:t>
      </w:r>
      <w:r w:rsidR="00290F73" w:rsidRPr="00FB6661">
        <w:rPr>
          <w:bCs/>
          <w:position w:val="-6"/>
        </w:rPr>
        <w:object w:dxaOrig="279" w:dyaOrig="340">
          <v:shape id="_x0000_i1042" type="#_x0000_t75" style="width:14.25pt;height:16.75pt" o:ole="">
            <v:imagedata r:id="rId49" o:title=""/>
          </v:shape>
          <o:OLEObject Type="Embed" ProgID="Equation.DSMT4" ShapeID="_x0000_i1042" DrawAspect="Content" ObjectID="_1706585267" r:id="rId50"/>
        </w:object>
      </w:r>
      <w:r>
        <w:rPr>
          <w:bCs/>
        </w:rPr>
        <w:t xml:space="preserve"> </w:t>
      </w:r>
    </w:p>
    <w:p w:rsidR="00FB6661" w:rsidRDefault="00815ACD" w:rsidP="00B63DC0">
      <w:pPr>
        <w:rPr>
          <w:bCs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737100</wp:posOffset>
            </wp:positionH>
            <wp:positionV relativeFrom="paragraph">
              <wp:posOffset>415925</wp:posOffset>
            </wp:positionV>
            <wp:extent cx="1684020" cy="1720850"/>
            <wp:effectExtent l="0" t="0" r="0" b="0"/>
            <wp:wrapSquare wrapText="bothSides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72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661">
        <w:rPr>
          <w:bCs/>
        </w:rPr>
        <w:t xml:space="preserve">+ Áp dụng quy tắc nắm bàn tay phải suy ra chiều của dòng điện cảm ứng trong khung dây ABCD có chiều từ </w:t>
      </w:r>
      <w:r w:rsidR="00FB6661" w:rsidRPr="00FB6661">
        <w:rPr>
          <w:bCs/>
          <w:position w:val="-6"/>
        </w:rPr>
        <w:object w:dxaOrig="2320" w:dyaOrig="279">
          <v:shape id="_x0000_i1043" type="#_x0000_t75" style="width:116.35pt;height:14.25pt" o:ole="">
            <v:imagedata r:id="rId52" o:title=""/>
          </v:shape>
          <o:OLEObject Type="Embed" ProgID="Equation.DSMT4" ShapeID="_x0000_i1043" DrawAspect="Content" ObjectID="_1706585268" r:id="rId53"/>
        </w:object>
      </w:r>
      <w:r w:rsidR="00FB6661">
        <w:rPr>
          <w:bCs/>
        </w:rPr>
        <w:t xml:space="preserve"> </w:t>
      </w:r>
    </w:p>
    <w:p w:rsidR="00FB6661" w:rsidRDefault="00FB66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Đóng khóa K.</w:t>
      </w:r>
      <w:r w:rsidRPr="00FB6661">
        <w:rPr>
          <w:noProof/>
          <w:lang w:val="vi-VN" w:eastAsia="vi-VN"/>
        </w:rPr>
        <w:t xml:space="preserve"> </w:t>
      </w:r>
    </w:p>
    <w:p w:rsidR="00FB6661" w:rsidRDefault="00FB6661" w:rsidP="00B63DC0">
      <w:pPr>
        <w:rPr>
          <w:bCs/>
        </w:rPr>
      </w:pPr>
      <w:r>
        <w:rPr>
          <w:bCs/>
        </w:rPr>
        <w:t>+ Khi đóng khóa K trong mạch có dòng điện I tăng từ 0 đến I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Áp dụng quy tắc nắm bàn tay phải xác định được chiều cảm ứng từ. </w:t>
      </w:r>
      <w:r w:rsidR="00290F73" w:rsidRPr="00FB6661">
        <w:rPr>
          <w:bCs/>
          <w:position w:val="-4"/>
        </w:rPr>
        <w:object w:dxaOrig="240" w:dyaOrig="320">
          <v:shape id="_x0000_i1044" type="#_x0000_t75" style="width:11.7pt;height:15.9pt" o:ole="">
            <v:imagedata r:id="rId54" o:title=""/>
          </v:shape>
          <o:OLEObject Type="Embed" ProgID="Equation.DSMT4" ShapeID="_x0000_i1044" DrawAspect="Content" ObjectID="_1706585269" r:id="rId55"/>
        </w:object>
      </w:r>
      <w:r>
        <w:rPr>
          <w:bCs/>
        </w:rPr>
        <w:t xml:space="preserve"> bên trong ống dây có chiều như hình</w:t>
      </w:r>
      <w:r w:rsidR="00290F73">
        <w:rPr>
          <w:bCs/>
        </w:rPr>
        <w:t>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Vì dòng điện có cường độ tăng từ 0 đến I nên từ thông cũng tăng suy ra cảm ứng từ cảm ứng </w:t>
      </w:r>
      <w:r w:rsidR="00290F73" w:rsidRPr="00FB6661">
        <w:rPr>
          <w:bCs/>
          <w:position w:val="-12"/>
        </w:rPr>
        <w:object w:dxaOrig="320" w:dyaOrig="400">
          <v:shape id="_x0000_i1045" type="#_x0000_t75" style="width:15.9pt;height:20.1pt" o:ole="">
            <v:imagedata r:id="rId56" o:title=""/>
          </v:shape>
          <o:OLEObject Type="Embed" ProgID="Equation.DSMT4" ShapeID="_x0000_i1045" DrawAspect="Content" ObjectID="_1706585270" r:id="rId57"/>
        </w:object>
      </w:r>
      <w:r>
        <w:rPr>
          <w:bCs/>
        </w:rPr>
        <w:t xml:space="preserve"> sẽ có chiều ngược với chiều của cảm ứng từ </w:t>
      </w:r>
      <w:r w:rsidR="00290F73" w:rsidRPr="00FB6661">
        <w:rPr>
          <w:bCs/>
          <w:position w:val="-6"/>
        </w:rPr>
        <w:object w:dxaOrig="279" w:dyaOrig="340">
          <v:shape id="_x0000_i1046" type="#_x0000_t75" style="width:14.25pt;height:16.75pt" o:ole="">
            <v:imagedata r:id="rId58" o:title=""/>
          </v:shape>
          <o:OLEObject Type="Embed" ProgID="Equation.DSMT4" ShapeID="_x0000_i1046" DrawAspect="Content" ObjectID="_1706585271" r:id="rId59"/>
        </w:object>
      </w:r>
      <w:r>
        <w:rPr>
          <w:bCs/>
        </w:rPr>
        <w:t xml:space="preserve"> </w:t>
      </w:r>
    </w:p>
    <w:p w:rsidR="00FB6661" w:rsidRDefault="00815ACD" w:rsidP="00B63DC0">
      <w:pPr>
        <w:rPr>
          <w:bCs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654550</wp:posOffset>
            </wp:positionH>
            <wp:positionV relativeFrom="paragraph">
              <wp:posOffset>17145</wp:posOffset>
            </wp:positionV>
            <wp:extent cx="1766570" cy="1494155"/>
            <wp:effectExtent l="0" t="0" r="5080" b="0"/>
            <wp:wrapSquare wrapText="bothSides"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570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661">
        <w:rPr>
          <w:bCs/>
        </w:rPr>
        <w:t xml:space="preserve">+ Áp dụng quy tắc nắm bàn tay phải suy ra chiều của dòng điện cảm ứng trong khung dây ABCD có chiều từ </w:t>
      </w:r>
      <w:r w:rsidR="00FB6661" w:rsidRPr="00FB6661">
        <w:rPr>
          <w:bCs/>
          <w:position w:val="-6"/>
        </w:rPr>
        <w:object w:dxaOrig="2320" w:dyaOrig="279">
          <v:shape id="_x0000_i1047" type="#_x0000_t75" style="width:116.35pt;height:14.25pt" o:ole="">
            <v:imagedata r:id="rId61" o:title=""/>
          </v:shape>
          <o:OLEObject Type="Embed" ProgID="Equation.DSMT4" ShapeID="_x0000_i1047" DrawAspect="Content" ObjectID="_1706585272" r:id="rId62"/>
        </w:object>
      </w:r>
      <w:r w:rsidR="00FB6661">
        <w:rPr>
          <w:bCs/>
        </w:rPr>
        <w:t xml:space="preserve"> </w:t>
      </w:r>
    </w:p>
    <w:p w:rsidR="00FB6661" w:rsidRDefault="00FB66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Giảm cường độ dòng điện trong ống dây.</w:t>
      </w:r>
      <w:r w:rsidR="001E2128" w:rsidRPr="001E2128">
        <w:rPr>
          <w:noProof/>
          <w:lang w:val="vi-VN" w:eastAsia="vi-VN"/>
        </w:rPr>
        <w:t xml:space="preserve"> </w:t>
      </w:r>
    </w:p>
    <w:p w:rsidR="001E2128" w:rsidRDefault="00FB6661" w:rsidP="00B63DC0">
      <w:pPr>
        <w:rPr>
          <w:bCs/>
        </w:rPr>
      </w:pPr>
      <w:r>
        <w:rPr>
          <w:bCs/>
        </w:rPr>
        <w:t xml:space="preserve">+ Cảm ứng từ </w:t>
      </w:r>
      <w:r w:rsidR="00290F73" w:rsidRPr="00FB6661">
        <w:rPr>
          <w:bCs/>
          <w:position w:val="-4"/>
        </w:rPr>
        <w:object w:dxaOrig="240" w:dyaOrig="320">
          <v:shape id="_x0000_i1048" type="#_x0000_t75" style="width:11.7pt;height:15.9pt" o:ole="">
            <v:imagedata r:id="rId63" o:title=""/>
          </v:shape>
          <o:OLEObject Type="Embed" ProgID="Equation.DSMT4" ShapeID="_x0000_i1048" DrawAspect="Content" ObjectID="_1706585273" r:id="rId64"/>
        </w:object>
      </w:r>
      <w:r>
        <w:rPr>
          <w:bCs/>
        </w:rPr>
        <w:t xml:space="preserve"> bên trong ống dây có chiều từ trên xuống như hình vẽ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Vì cường độ dòng điện giảm nên từ thông gửi qua khung dây ABCD giảm do đó cảm ứng từ cảm ứng </w:t>
      </w:r>
      <w:r w:rsidR="00290F73" w:rsidRPr="00FB6661">
        <w:rPr>
          <w:bCs/>
          <w:position w:val="-12"/>
        </w:rPr>
        <w:object w:dxaOrig="320" w:dyaOrig="400">
          <v:shape id="_x0000_i1049" type="#_x0000_t75" style="width:15.9pt;height:20.1pt" o:ole="">
            <v:imagedata r:id="rId65" o:title=""/>
          </v:shape>
          <o:OLEObject Type="Embed" ProgID="Equation.DSMT4" ShapeID="_x0000_i1049" DrawAspect="Content" ObjectID="_1706585274" r:id="rId66"/>
        </w:object>
      </w:r>
      <w:r>
        <w:rPr>
          <w:bCs/>
        </w:rPr>
        <w:t xml:space="preserve"> cùng chiều với cảm ứng từ </w:t>
      </w:r>
      <w:r w:rsidR="00290F73" w:rsidRPr="00FB6661">
        <w:rPr>
          <w:bCs/>
          <w:position w:val="-4"/>
        </w:rPr>
        <w:object w:dxaOrig="240" w:dyaOrig="320">
          <v:shape id="_x0000_i1050" type="#_x0000_t75" style="width:11.7pt;height:15.9pt" o:ole="">
            <v:imagedata r:id="rId67" o:title=""/>
          </v:shape>
          <o:OLEObject Type="Embed" ProgID="Equation.DSMT4" ShapeID="_x0000_i1050" DrawAspect="Content" ObjectID="_1706585275" r:id="rId68"/>
        </w:object>
      </w:r>
      <w:r>
        <w:rPr>
          <w:bCs/>
        </w:rPr>
        <w:t xml:space="preserve"> của ống dây.</w:t>
      </w:r>
    </w:p>
    <w:p w:rsidR="00FB6661" w:rsidRDefault="00FB6661" w:rsidP="00B63DC0">
      <w:pPr>
        <w:rPr>
          <w:bCs/>
        </w:rPr>
      </w:pPr>
      <w:r>
        <w:rPr>
          <w:bCs/>
        </w:rPr>
        <w:t xml:space="preserve">+ Áp dụng quy tắc nắm bàn tay phải suy ra chiều của dòng điện cảm ứng trong khung dây ABCD có chiều từ </w:t>
      </w:r>
      <w:r w:rsidRPr="00FB6661">
        <w:rPr>
          <w:bCs/>
          <w:position w:val="-6"/>
        </w:rPr>
        <w:object w:dxaOrig="2320" w:dyaOrig="279">
          <v:shape id="_x0000_i1051" type="#_x0000_t75" style="width:116.35pt;height:14.25pt" o:ole="">
            <v:imagedata r:id="rId69" o:title=""/>
          </v:shape>
          <o:OLEObject Type="Embed" ProgID="Equation.DSMT4" ShapeID="_x0000_i1051" DrawAspect="Content" ObjectID="_1706585276" r:id="rId70"/>
        </w:object>
      </w:r>
      <w:r>
        <w:rPr>
          <w:bCs/>
        </w:rPr>
        <w:t xml:space="preserve"> </w:t>
      </w:r>
    </w:p>
    <w:p w:rsidR="00FB6661" w:rsidRDefault="00FB6661" w:rsidP="008873C5">
      <w:pPr>
        <w:numPr>
          <w:ilvl w:val="0"/>
          <w:numId w:val="4"/>
        </w:numPr>
        <w:ind w:left="270" w:hanging="270"/>
        <w:rPr>
          <w:bCs/>
        </w:rPr>
      </w:pPr>
      <w:r>
        <w:rPr>
          <w:bCs/>
        </w:rPr>
        <w:t>Kéo khung dây thành hình chữ nhật ngày càng dẹt đi</w:t>
      </w:r>
      <w:bookmarkStart w:id="0" w:name="_GoBack"/>
      <w:bookmarkEnd w:id="0"/>
    </w:p>
    <w:p w:rsidR="00FB6661" w:rsidRDefault="00815ACD" w:rsidP="00B63DC0">
      <w:pPr>
        <w:rPr>
          <w:bCs/>
        </w:rPr>
      </w:pPr>
      <w:r>
        <w:rPr>
          <w:noProof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356735</wp:posOffset>
            </wp:positionH>
            <wp:positionV relativeFrom="paragraph">
              <wp:posOffset>258445</wp:posOffset>
            </wp:positionV>
            <wp:extent cx="2152015" cy="1429385"/>
            <wp:effectExtent l="0" t="0" r="635" b="0"/>
            <wp:wrapSquare wrapText="bothSides"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6661">
        <w:rPr>
          <w:bCs/>
        </w:rPr>
        <w:t>Khi hai hình có cùng chu vi thì hình vuông có diện tích lớn hơn hình chữ nhật.</w:t>
      </w:r>
    </w:p>
    <w:p w:rsidR="00FB6661" w:rsidRDefault="00FB6661" w:rsidP="00FB6661">
      <w:pPr>
        <w:rPr>
          <w:bCs/>
        </w:rPr>
      </w:pPr>
      <w:r>
        <w:rPr>
          <w:b/>
          <w:bCs/>
        </w:rPr>
        <w:t xml:space="preserve">Chứng minh: </w:t>
      </w:r>
      <w:r>
        <w:rPr>
          <w:bCs/>
        </w:rPr>
        <w:t xml:space="preserve">Giả sử hình chữ nhật có hai cạnh là a, b. Gọi chu vi của hình chữ nhật và hình vuông đều là x. Theo bất đẳng thức Cô-si ta có </w:t>
      </w:r>
      <w:r w:rsidR="00290F73" w:rsidRPr="00FB6661">
        <w:rPr>
          <w:bCs/>
          <w:position w:val="-24"/>
        </w:rPr>
        <w:object w:dxaOrig="3760" w:dyaOrig="660">
          <v:shape id="_x0000_i1052" type="#_x0000_t75" style="width:188.35pt;height:32.65pt" o:ole="">
            <v:imagedata r:id="rId72" o:title=""/>
          </v:shape>
          <o:OLEObject Type="Embed" ProgID="Equation.DSMT4" ShapeID="_x0000_i1052" DrawAspect="Content" ObjectID="_1706585277" r:id="rId73"/>
        </w:object>
      </w:r>
      <w:r>
        <w:rPr>
          <w:bCs/>
        </w:rPr>
        <w:t xml:space="preserve"> Dấu bằng xảy ra khi </w:t>
      </w:r>
      <w:r w:rsidR="00290F73" w:rsidRPr="00FB6661">
        <w:rPr>
          <w:bCs/>
          <w:position w:val="-24"/>
        </w:rPr>
        <w:object w:dxaOrig="960" w:dyaOrig="620">
          <v:shape id="_x0000_i1053" type="#_x0000_t75" style="width:47.7pt;height:31pt" o:ole="">
            <v:imagedata r:id="rId74" o:title=""/>
          </v:shape>
          <o:OLEObject Type="Embed" ProgID="Equation.DSMT4" ShapeID="_x0000_i1053" DrawAspect="Content" ObjectID="_1706585278" r:id="rId75"/>
        </w:object>
      </w:r>
      <w:r>
        <w:rPr>
          <w:bCs/>
        </w:rPr>
        <w:t xml:space="preserve"> nên diện tích lớn nhất của hình chữ nhật có chu vi x là </w:t>
      </w:r>
      <w:r w:rsidR="00290F73" w:rsidRPr="00FB6661">
        <w:rPr>
          <w:bCs/>
          <w:position w:val="-24"/>
        </w:rPr>
        <w:object w:dxaOrig="340" w:dyaOrig="660">
          <v:shape id="_x0000_i1054" type="#_x0000_t75" style="width:16.75pt;height:32.65pt" o:ole="">
            <v:imagedata r:id="rId76" o:title=""/>
          </v:shape>
          <o:OLEObject Type="Embed" ProgID="Equation.DSMT4" ShapeID="_x0000_i1054" DrawAspect="Content" ObjectID="_1706585279" r:id="rId77"/>
        </w:object>
      </w:r>
      <w:r>
        <w:rPr>
          <w:bCs/>
        </w:rPr>
        <w:t xml:space="preserve"> lúc này hình chữ nhật là hình vuông có cạnh </w:t>
      </w:r>
      <w:r w:rsidR="00290F73" w:rsidRPr="00FB6661">
        <w:rPr>
          <w:bCs/>
          <w:position w:val="-24"/>
        </w:rPr>
        <w:object w:dxaOrig="300" w:dyaOrig="620">
          <v:shape id="_x0000_i1055" type="#_x0000_t75" style="width:15.05pt;height:31pt" o:ole="">
            <v:imagedata r:id="rId78" o:title=""/>
          </v:shape>
          <o:OLEObject Type="Embed" ProgID="Equation.DSMT4" ShapeID="_x0000_i1055" DrawAspect="Content" ObjectID="_1706585280" r:id="rId79"/>
        </w:object>
      </w:r>
      <w:r>
        <w:rPr>
          <w:bCs/>
        </w:rPr>
        <w:t xml:space="preserve"> V</w:t>
      </w:r>
      <w:r w:rsidR="00290F73">
        <w:rPr>
          <w:bCs/>
        </w:rPr>
        <w:t>ậ</w:t>
      </w:r>
      <w:r>
        <w:rPr>
          <w:bCs/>
        </w:rPr>
        <w:t>y khi hai hình có cùng chu vi thì hình vuông có diện tích lớn hơn hình chữ nhật.</w:t>
      </w:r>
    </w:p>
    <w:p w:rsidR="00FB6661" w:rsidRPr="00FB6661" w:rsidRDefault="00FB6661" w:rsidP="00FB6661">
      <w:pPr>
        <w:rPr>
          <w:bCs/>
        </w:rPr>
      </w:pPr>
      <w:r>
        <w:rPr>
          <w:bCs/>
        </w:rPr>
        <w:t xml:space="preserve">Quay trở lại bài tập, trong quá trình kéo thì diện tích của khung giảm dần, dẫn đến từ thông qua khung giảm </w:t>
      </w:r>
      <w:r w:rsidRPr="00FB6661">
        <w:rPr>
          <w:bCs/>
          <w:position w:val="-6"/>
        </w:rPr>
        <w:object w:dxaOrig="300" w:dyaOrig="240">
          <v:shape id="_x0000_i1056" type="#_x0000_t75" style="width:15.05pt;height:11.7pt" o:ole="">
            <v:imagedata r:id="rId80" o:title=""/>
          </v:shape>
          <o:OLEObject Type="Embed" ProgID="Equation.DSMT4" ShapeID="_x0000_i1056" DrawAspect="Content" ObjectID="_1706585281" r:id="rId81"/>
        </w:object>
      </w:r>
      <w:r>
        <w:rPr>
          <w:bCs/>
        </w:rPr>
        <w:t xml:space="preserve"> từ trường cảm ứng </w:t>
      </w:r>
      <w:r w:rsidR="00290F73" w:rsidRPr="00FB6661">
        <w:rPr>
          <w:bCs/>
          <w:position w:val="-4"/>
        </w:rPr>
        <w:object w:dxaOrig="240" w:dyaOrig="320">
          <v:shape id="_x0000_i1057" type="#_x0000_t75" style="width:11.7pt;height:15.9pt" o:ole="">
            <v:imagedata r:id="rId82" o:title=""/>
          </v:shape>
          <o:OLEObject Type="Embed" ProgID="Equation.DSMT4" ShapeID="_x0000_i1057" DrawAspect="Content" ObjectID="_1706585282" r:id="rId83"/>
        </w:object>
      </w:r>
      <w:r>
        <w:rPr>
          <w:bCs/>
        </w:rPr>
        <w:t xml:space="preserve"> cùng chiều với </w:t>
      </w:r>
      <w:r w:rsidR="00290F73" w:rsidRPr="00FB6661">
        <w:rPr>
          <w:bCs/>
          <w:position w:val="-4"/>
        </w:rPr>
        <w:object w:dxaOrig="240" w:dyaOrig="320">
          <v:shape id="_x0000_i1058" type="#_x0000_t75" style="width:11.7pt;height:15.9pt" o:ole="">
            <v:imagedata r:id="rId84" o:title=""/>
          </v:shape>
          <o:OLEObject Type="Embed" ProgID="Equation.DSMT4" ShapeID="_x0000_i1058" DrawAspect="Content" ObjectID="_1706585283" r:id="rId85"/>
        </w:object>
      </w:r>
      <w:r>
        <w:rPr>
          <w:bCs/>
        </w:rPr>
        <w:t xml:space="preserve"> </w:t>
      </w:r>
      <w:r w:rsidRPr="00FB6661">
        <w:rPr>
          <w:bCs/>
          <w:position w:val="-6"/>
        </w:rPr>
        <w:object w:dxaOrig="300" w:dyaOrig="240">
          <v:shape id="_x0000_i1059" type="#_x0000_t75" style="width:15.05pt;height:11.7pt" o:ole="">
            <v:imagedata r:id="rId86" o:title=""/>
          </v:shape>
          <o:OLEObject Type="Embed" ProgID="Equation.DSMT4" ShapeID="_x0000_i1059" DrawAspect="Content" ObjectID="_1706585284" r:id="rId87"/>
        </w:object>
      </w:r>
      <w:r>
        <w:rPr>
          <w:bCs/>
        </w:rPr>
        <w:t xml:space="preserve"> dòng điện cảm ứng </w:t>
      </w:r>
      <w:r w:rsidR="00290F73" w:rsidRPr="00FB6661">
        <w:rPr>
          <w:bCs/>
          <w:position w:val="-12"/>
        </w:rPr>
        <w:object w:dxaOrig="260" w:dyaOrig="360">
          <v:shape id="_x0000_i1060" type="#_x0000_t75" style="width:13.4pt;height:18.4pt" o:ole="">
            <v:imagedata r:id="rId88" o:title=""/>
          </v:shape>
          <o:OLEObject Type="Embed" ProgID="Equation.DSMT4" ShapeID="_x0000_i1060" DrawAspect="Content" ObjectID="_1706585285" r:id="rId89"/>
        </w:object>
      </w:r>
      <w:r>
        <w:rPr>
          <w:bCs/>
        </w:rPr>
        <w:t xml:space="preserve"> có chiều </w:t>
      </w:r>
      <w:r w:rsidR="00290F73" w:rsidRPr="00FB6661">
        <w:rPr>
          <w:bCs/>
          <w:position w:val="-6"/>
        </w:rPr>
        <w:object w:dxaOrig="279" w:dyaOrig="340">
          <v:shape id="_x0000_i1061" type="#_x0000_t75" style="width:14.25pt;height:16.75pt" o:ole="">
            <v:imagedata r:id="rId90" o:title=""/>
          </v:shape>
          <o:OLEObject Type="Embed" ProgID="Equation.DSMT4" ShapeID="_x0000_i1061" DrawAspect="Content" ObjectID="_1706585286" r:id="rId91"/>
        </w:object>
      </w:r>
      <w:r>
        <w:rPr>
          <w:bCs/>
        </w:rPr>
        <w:t xml:space="preserve"> </w:t>
      </w:r>
    </w:p>
    <w:sectPr w:rsidR="00FB6661" w:rsidRPr="00FB6661" w:rsidSect="00514131">
      <w:headerReference w:type="default" r:id="rId92"/>
      <w:footerReference w:type="default" r:id="rId93"/>
      <w:headerReference w:type="first" r:id="rId94"/>
      <w:footerReference w:type="first" r:id="rId95"/>
      <w:pgSz w:w="11909" w:h="16834" w:code="9"/>
      <w:pgMar w:top="818" w:right="850" w:bottom="993" w:left="850" w:header="450" w:footer="633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00BF" w:rsidRDefault="00DA00BF" w:rsidP="007E6204">
      <w:pPr>
        <w:spacing w:line="240" w:lineRule="auto"/>
      </w:pPr>
      <w:r>
        <w:separator/>
      </w:r>
    </w:p>
  </w:endnote>
  <w:endnote w:type="continuationSeparator" w:id="0">
    <w:p w:rsidR="00DA00BF" w:rsidRDefault="00DA00BF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131" w:rsidRPr="00514131" w:rsidRDefault="00514131" w:rsidP="00514131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4131" w:rsidRPr="00514131" w:rsidRDefault="00514131" w:rsidP="00514131">
    <w:pPr>
      <w:tabs>
        <w:tab w:val="center" w:pos="4680"/>
        <w:tab w:val="right" w:pos="9360"/>
        <w:tab w:val="right" w:pos="10348"/>
      </w:tabs>
      <w:spacing w:line="240" w:lineRule="auto"/>
      <w:jc w:val="left"/>
      <w:rPr>
        <w:szCs w:val="24"/>
      </w:rPr>
    </w:pPr>
    <w:r w:rsidRPr="00514131">
      <w:rPr>
        <w:b/>
        <w:color w:val="00B0F0"/>
        <w:szCs w:val="24"/>
        <w:lang w:val="nl-NL"/>
      </w:rPr>
      <w:t xml:space="preserve">                                                                     thuvienhoclieu</w:t>
    </w:r>
    <w:r w:rsidRPr="00514131">
      <w:rPr>
        <w:b/>
        <w:color w:val="FF0000"/>
        <w:szCs w:val="24"/>
        <w:lang w:val="nl-NL"/>
      </w:rPr>
      <w:t xml:space="preserve">.com </w:t>
    </w:r>
    <w:r w:rsidRPr="00514131">
      <w:rPr>
        <w:szCs w:val="24"/>
      </w:rPr>
      <w:tab/>
      <w:t xml:space="preserve">                                                </w:t>
    </w:r>
    <w:r w:rsidRPr="00514131">
      <w:rPr>
        <w:b/>
        <w:color w:val="FF0000"/>
        <w:szCs w:val="24"/>
      </w:rPr>
      <w:t>Trang</w:t>
    </w:r>
    <w:r w:rsidRPr="00514131">
      <w:rPr>
        <w:b/>
        <w:color w:val="0070C0"/>
        <w:szCs w:val="24"/>
      </w:rPr>
      <w:t xml:space="preserve"> </w:t>
    </w:r>
    <w:r w:rsidRPr="00514131">
      <w:rPr>
        <w:b/>
        <w:color w:val="0070C0"/>
        <w:szCs w:val="24"/>
      </w:rPr>
      <w:fldChar w:fldCharType="begin"/>
    </w:r>
    <w:r w:rsidRPr="00514131">
      <w:rPr>
        <w:b/>
        <w:color w:val="0070C0"/>
        <w:szCs w:val="24"/>
      </w:rPr>
      <w:instrText xml:space="preserve"> PAGE   \* MERGEFORMAT </w:instrText>
    </w:r>
    <w:r w:rsidRPr="00514131">
      <w:rPr>
        <w:b/>
        <w:color w:val="0070C0"/>
        <w:szCs w:val="24"/>
      </w:rPr>
      <w:fldChar w:fldCharType="separate"/>
    </w:r>
    <w:r>
      <w:rPr>
        <w:b/>
        <w:noProof/>
        <w:color w:val="0070C0"/>
        <w:szCs w:val="24"/>
      </w:rPr>
      <w:t>1</w:t>
    </w:r>
    <w:r w:rsidRPr="00514131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00BF" w:rsidRDefault="00DA00BF" w:rsidP="007E6204">
      <w:pPr>
        <w:spacing w:line="240" w:lineRule="auto"/>
      </w:pPr>
      <w:r>
        <w:separator/>
      </w:r>
    </w:p>
  </w:footnote>
  <w:footnote w:type="continuationSeparator" w:id="0">
    <w:p w:rsidR="00DA00BF" w:rsidRDefault="00DA00BF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313" w:rsidRPr="0059045B" w:rsidRDefault="00514131" w:rsidP="00514131">
    <w:pPr>
      <w:pStyle w:val="Header"/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45B" w:rsidRDefault="00514131" w:rsidP="00514131">
    <w:pPr>
      <w:pStyle w:val="Header"/>
      <w:jc w:val="center"/>
    </w:pPr>
    <w:r w:rsidRPr="00514131">
      <w:rPr>
        <w:b/>
        <w:color w:val="00B0F0"/>
        <w:lang w:val="nl-NL"/>
      </w:rPr>
      <w:t>thuvienhoclieu</w:t>
    </w:r>
    <w:r w:rsidRPr="00514131"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C79E4"/>
    <w:multiLevelType w:val="hybridMultilevel"/>
    <w:tmpl w:val="AF700C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70F99"/>
    <w:multiLevelType w:val="hybridMultilevel"/>
    <w:tmpl w:val="91B6835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FB5A5B"/>
    <w:multiLevelType w:val="hybridMultilevel"/>
    <w:tmpl w:val="84982AB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8D52D0"/>
    <w:multiLevelType w:val="hybridMultilevel"/>
    <w:tmpl w:val="DA1029A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D34DCD"/>
    <w:multiLevelType w:val="hybridMultilevel"/>
    <w:tmpl w:val="FE28CB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00813"/>
    <w:multiLevelType w:val="hybridMultilevel"/>
    <w:tmpl w:val="D7E85B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2761A4"/>
    <w:multiLevelType w:val="hybridMultilevel"/>
    <w:tmpl w:val="415AA6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F34B62"/>
    <w:multiLevelType w:val="hybridMultilevel"/>
    <w:tmpl w:val="A4E2EB3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977F9D"/>
    <w:multiLevelType w:val="hybridMultilevel"/>
    <w:tmpl w:val="618A57B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AD6592"/>
    <w:multiLevelType w:val="hybridMultilevel"/>
    <w:tmpl w:val="01628C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D95F02"/>
    <w:multiLevelType w:val="hybridMultilevel"/>
    <w:tmpl w:val="C58C01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CB79B6"/>
    <w:multiLevelType w:val="hybridMultilevel"/>
    <w:tmpl w:val="A7C015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F0353E"/>
    <w:multiLevelType w:val="hybridMultilevel"/>
    <w:tmpl w:val="846241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59696B"/>
    <w:multiLevelType w:val="hybridMultilevel"/>
    <w:tmpl w:val="7DFCBB80"/>
    <w:lvl w:ilvl="0" w:tplc="322AFAE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B47DE1"/>
    <w:multiLevelType w:val="hybridMultilevel"/>
    <w:tmpl w:val="CC24090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4535DA"/>
    <w:multiLevelType w:val="hybridMultilevel"/>
    <w:tmpl w:val="9CFC0D3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BA3A42"/>
    <w:multiLevelType w:val="hybridMultilevel"/>
    <w:tmpl w:val="B9C2B6A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1C5EAD"/>
    <w:multiLevelType w:val="hybridMultilevel"/>
    <w:tmpl w:val="A3789DC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4C15C5"/>
    <w:multiLevelType w:val="hybridMultilevel"/>
    <w:tmpl w:val="C92C1B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4B3BA8"/>
    <w:multiLevelType w:val="hybridMultilevel"/>
    <w:tmpl w:val="349EEF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4D51C6"/>
    <w:multiLevelType w:val="hybridMultilevel"/>
    <w:tmpl w:val="10E69E9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C70B22"/>
    <w:multiLevelType w:val="hybridMultilevel"/>
    <w:tmpl w:val="3EBAD0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ED6627"/>
    <w:multiLevelType w:val="hybridMultilevel"/>
    <w:tmpl w:val="B40842E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2B42BF"/>
    <w:multiLevelType w:val="hybridMultilevel"/>
    <w:tmpl w:val="EE0E1E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2F7281"/>
    <w:multiLevelType w:val="hybridMultilevel"/>
    <w:tmpl w:val="A93032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DA23CBC"/>
    <w:multiLevelType w:val="hybridMultilevel"/>
    <w:tmpl w:val="F47A7DF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DA7519"/>
    <w:multiLevelType w:val="hybridMultilevel"/>
    <w:tmpl w:val="96EAF4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2A387B"/>
    <w:multiLevelType w:val="hybridMultilevel"/>
    <w:tmpl w:val="04B0304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9E379C"/>
    <w:multiLevelType w:val="hybridMultilevel"/>
    <w:tmpl w:val="31645A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A3070D"/>
    <w:multiLevelType w:val="hybridMultilevel"/>
    <w:tmpl w:val="4D7C21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A15D5F"/>
    <w:multiLevelType w:val="hybridMultilevel"/>
    <w:tmpl w:val="90F2080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3"/>
  </w:num>
  <w:num w:numId="3">
    <w:abstractNumId w:val="1"/>
  </w:num>
  <w:num w:numId="4">
    <w:abstractNumId w:val="29"/>
  </w:num>
  <w:num w:numId="5">
    <w:abstractNumId w:val="16"/>
  </w:num>
  <w:num w:numId="6">
    <w:abstractNumId w:val="14"/>
  </w:num>
  <w:num w:numId="7">
    <w:abstractNumId w:val="6"/>
  </w:num>
  <w:num w:numId="8">
    <w:abstractNumId w:val="0"/>
  </w:num>
  <w:num w:numId="9">
    <w:abstractNumId w:val="31"/>
  </w:num>
  <w:num w:numId="10">
    <w:abstractNumId w:val="28"/>
  </w:num>
  <w:num w:numId="11">
    <w:abstractNumId w:val="8"/>
  </w:num>
  <w:num w:numId="12">
    <w:abstractNumId w:val="21"/>
  </w:num>
  <w:num w:numId="13">
    <w:abstractNumId w:val="26"/>
  </w:num>
  <w:num w:numId="14">
    <w:abstractNumId w:val="27"/>
  </w:num>
  <w:num w:numId="15">
    <w:abstractNumId w:val="7"/>
  </w:num>
  <w:num w:numId="16">
    <w:abstractNumId w:val="17"/>
  </w:num>
  <w:num w:numId="17">
    <w:abstractNumId w:val="30"/>
  </w:num>
  <w:num w:numId="18">
    <w:abstractNumId w:val="23"/>
  </w:num>
  <w:num w:numId="19">
    <w:abstractNumId w:val="24"/>
  </w:num>
  <w:num w:numId="20">
    <w:abstractNumId w:val="3"/>
  </w:num>
  <w:num w:numId="21">
    <w:abstractNumId w:val="22"/>
  </w:num>
  <w:num w:numId="22">
    <w:abstractNumId w:val="9"/>
  </w:num>
  <w:num w:numId="23">
    <w:abstractNumId w:val="10"/>
  </w:num>
  <w:num w:numId="24">
    <w:abstractNumId w:val="4"/>
  </w:num>
  <w:num w:numId="25">
    <w:abstractNumId w:val="5"/>
  </w:num>
  <w:num w:numId="26">
    <w:abstractNumId w:val="18"/>
  </w:num>
  <w:num w:numId="27">
    <w:abstractNumId w:val="20"/>
  </w:num>
  <w:num w:numId="28">
    <w:abstractNumId w:val="11"/>
  </w:num>
  <w:num w:numId="29">
    <w:abstractNumId w:val="19"/>
  </w:num>
  <w:num w:numId="30">
    <w:abstractNumId w:val="15"/>
  </w:num>
  <w:num w:numId="31">
    <w:abstractNumId w:val="2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17600"/>
    <w:rsid w:val="000262DA"/>
    <w:rsid w:val="00034B34"/>
    <w:rsid w:val="00035CDF"/>
    <w:rsid w:val="000364B9"/>
    <w:rsid w:val="0003652A"/>
    <w:rsid w:val="00037379"/>
    <w:rsid w:val="00054169"/>
    <w:rsid w:val="00061331"/>
    <w:rsid w:val="00076858"/>
    <w:rsid w:val="000A2AF6"/>
    <w:rsid w:val="000A6217"/>
    <w:rsid w:val="000B245A"/>
    <w:rsid w:val="000B60E4"/>
    <w:rsid w:val="000C3A78"/>
    <w:rsid w:val="000C5E93"/>
    <w:rsid w:val="000C6931"/>
    <w:rsid w:val="000C6DB4"/>
    <w:rsid w:val="000D772B"/>
    <w:rsid w:val="000E4814"/>
    <w:rsid w:val="000E690E"/>
    <w:rsid w:val="0010195A"/>
    <w:rsid w:val="0010262E"/>
    <w:rsid w:val="00107D8D"/>
    <w:rsid w:val="001105B8"/>
    <w:rsid w:val="00116B5B"/>
    <w:rsid w:val="0013744E"/>
    <w:rsid w:val="00141875"/>
    <w:rsid w:val="001436F4"/>
    <w:rsid w:val="00143B13"/>
    <w:rsid w:val="00143B39"/>
    <w:rsid w:val="00157426"/>
    <w:rsid w:val="00163D4C"/>
    <w:rsid w:val="00165054"/>
    <w:rsid w:val="001759CD"/>
    <w:rsid w:val="00177BAC"/>
    <w:rsid w:val="00183B39"/>
    <w:rsid w:val="00191949"/>
    <w:rsid w:val="00193C42"/>
    <w:rsid w:val="00193F14"/>
    <w:rsid w:val="001A0843"/>
    <w:rsid w:val="001A58D9"/>
    <w:rsid w:val="001A6F5C"/>
    <w:rsid w:val="001B0261"/>
    <w:rsid w:val="001B440C"/>
    <w:rsid w:val="001B67CE"/>
    <w:rsid w:val="001C052C"/>
    <w:rsid w:val="001C6482"/>
    <w:rsid w:val="001E2128"/>
    <w:rsid w:val="001F0C30"/>
    <w:rsid w:val="001F0C9B"/>
    <w:rsid w:val="001F7B0A"/>
    <w:rsid w:val="002019D6"/>
    <w:rsid w:val="00201EDE"/>
    <w:rsid w:val="00202644"/>
    <w:rsid w:val="002033ED"/>
    <w:rsid w:val="002063D8"/>
    <w:rsid w:val="00213632"/>
    <w:rsid w:val="002139B7"/>
    <w:rsid w:val="00217FF8"/>
    <w:rsid w:val="002213BE"/>
    <w:rsid w:val="00222902"/>
    <w:rsid w:val="00224946"/>
    <w:rsid w:val="002350B5"/>
    <w:rsid w:val="00243804"/>
    <w:rsid w:val="0024581C"/>
    <w:rsid w:val="002570DE"/>
    <w:rsid w:val="0026166B"/>
    <w:rsid w:val="00271A7A"/>
    <w:rsid w:val="00273002"/>
    <w:rsid w:val="0027395A"/>
    <w:rsid w:val="0028384B"/>
    <w:rsid w:val="00285C3D"/>
    <w:rsid w:val="002866B3"/>
    <w:rsid w:val="00286FB5"/>
    <w:rsid w:val="00287C22"/>
    <w:rsid w:val="00290F73"/>
    <w:rsid w:val="002A218A"/>
    <w:rsid w:val="002B469D"/>
    <w:rsid w:val="002E0E1F"/>
    <w:rsid w:val="002E2BCD"/>
    <w:rsid w:val="002E5E45"/>
    <w:rsid w:val="002F2DC3"/>
    <w:rsid w:val="002F4432"/>
    <w:rsid w:val="002F6FBE"/>
    <w:rsid w:val="00300F76"/>
    <w:rsid w:val="00311806"/>
    <w:rsid w:val="00320957"/>
    <w:rsid w:val="00321322"/>
    <w:rsid w:val="0032289A"/>
    <w:rsid w:val="00335CD2"/>
    <w:rsid w:val="00336B7E"/>
    <w:rsid w:val="00367AB7"/>
    <w:rsid w:val="00372069"/>
    <w:rsid w:val="00377DC1"/>
    <w:rsid w:val="00383C33"/>
    <w:rsid w:val="00392631"/>
    <w:rsid w:val="0039353E"/>
    <w:rsid w:val="00393A67"/>
    <w:rsid w:val="003968DF"/>
    <w:rsid w:val="003A1E64"/>
    <w:rsid w:val="003A5960"/>
    <w:rsid w:val="003B1AED"/>
    <w:rsid w:val="003B5308"/>
    <w:rsid w:val="003D5BEC"/>
    <w:rsid w:val="003D5FAC"/>
    <w:rsid w:val="003E178F"/>
    <w:rsid w:val="003E5371"/>
    <w:rsid w:val="003E7B80"/>
    <w:rsid w:val="003F2269"/>
    <w:rsid w:val="0040031A"/>
    <w:rsid w:val="00410F6C"/>
    <w:rsid w:val="004223F7"/>
    <w:rsid w:val="004247E3"/>
    <w:rsid w:val="00430B73"/>
    <w:rsid w:val="00433DBF"/>
    <w:rsid w:val="00434AAB"/>
    <w:rsid w:val="00446603"/>
    <w:rsid w:val="004516A0"/>
    <w:rsid w:val="00453361"/>
    <w:rsid w:val="004637B4"/>
    <w:rsid w:val="0046410C"/>
    <w:rsid w:val="004916C5"/>
    <w:rsid w:val="00497B3A"/>
    <w:rsid w:val="004A1173"/>
    <w:rsid w:val="004A57E3"/>
    <w:rsid w:val="004B1B2E"/>
    <w:rsid w:val="004D1CA9"/>
    <w:rsid w:val="004D1FEF"/>
    <w:rsid w:val="004D52CB"/>
    <w:rsid w:val="004E0515"/>
    <w:rsid w:val="004E1740"/>
    <w:rsid w:val="004F4F09"/>
    <w:rsid w:val="004F5940"/>
    <w:rsid w:val="004F5BE7"/>
    <w:rsid w:val="004F5C41"/>
    <w:rsid w:val="004F6FAA"/>
    <w:rsid w:val="004F790E"/>
    <w:rsid w:val="004F7F78"/>
    <w:rsid w:val="00502D7C"/>
    <w:rsid w:val="00514131"/>
    <w:rsid w:val="0051438B"/>
    <w:rsid w:val="00522FE9"/>
    <w:rsid w:val="005278C4"/>
    <w:rsid w:val="00532C43"/>
    <w:rsid w:val="00534C73"/>
    <w:rsid w:val="00537D06"/>
    <w:rsid w:val="00543CC3"/>
    <w:rsid w:val="00545100"/>
    <w:rsid w:val="00552D87"/>
    <w:rsid w:val="00560617"/>
    <w:rsid w:val="00561BA1"/>
    <w:rsid w:val="005760E6"/>
    <w:rsid w:val="005852AA"/>
    <w:rsid w:val="0059045B"/>
    <w:rsid w:val="0059288E"/>
    <w:rsid w:val="0059456E"/>
    <w:rsid w:val="00596642"/>
    <w:rsid w:val="00596C08"/>
    <w:rsid w:val="005A0D1E"/>
    <w:rsid w:val="005A6C07"/>
    <w:rsid w:val="005A7E70"/>
    <w:rsid w:val="005B352E"/>
    <w:rsid w:val="005B7D0F"/>
    <w:rsid w:val="005E1666"/>
    <w:rsid w:val="005E2A58"/>
    <w:rsid w:val="005E76A0"/>
    <w:rsid w:val="005F15D6"/>
    <w:rsid w:val="005F369C"/>
    <w:rsid w:val="0060628C"/>
    <w:rsid w:val="00606422"/>
    <w:rsid w:val="00620FAC"/>
    <w:rsid w:val="00623405"/>
    <w:rsid w:val="00625685"/>
    <w:rsid w:val="00631695"/>
    <w:rsid w:val="0064072E"/>
    <w:rsid w:val="0065405F"/>
    <w:rsid w:val="0066293B"/>
    <w:rsid w:val="006759CD"/>
    <w:rsid w:val="00683B9F"/>
    <w:rsid w:val="00686FA7"/>
    <w:rsid w:val="006A0DE4"/>
    <w:rsid w:val="006B51BA"/>
    <w:rsid w:val="006C2645"/>
    <w:rsid w:val="006D2516"/>
    <w:rsid w:val="006D4D33"/>
    <w:rsid w:val="006E4C06"/>
    <w:rsid w:val="006E7CEF"/>
    <w:rsid w:val="006F4549"/>
    <w:rsid w:val="00706030"/>
    <w:rsid w:val="00707639"/>
    <w:rsid w:val="00727732"/>
    <w:rsid w:val="00730A46"/>
    <w:rsid w:val="00744E8D"/>
    <w:rsid w:val="007459A9"/>
    <w:rsid w:val="00747C92"/>
    <w:rsid w:val="00747CC8"/>
    <w:rsid w:val="007563CD"/>
    <w:rsid w:val="007569B2"/>
    <w:rsid w:val="0076643D"/>
    <w:rsid w:val="0076688E"/>
    <w:rsid w:val="00772691"/>
    <w:rsid w:val="0077287D"/>
    <w:rsid w:val="00775409"/>
    <w:rsid w:val="00775E26"/>
    <w:rsid w:val="007777F6"/>
    <w:rsid w:val="00785D35"/>
    <w:rsid w:val="00795876"/>
    <w:rsid w:val="007975FE"/>
    <w:rsid w:val="007A1D4B"/>
    <w:rsid w:val="007A371C"/>
    <w:rsid w:val="007A56B0"/>
    <w:rsid w:val="007A6DCA"/>
    <w:rsid w:val="007B6814"/>
    <w:rsid w:val="007C1A21"/>
    <w:rsid w:val="007D2315"/>
    <w:rsid w:val="007D6235"/>
    <w:rsid w:val="007E1ACA"/>
    <w:rsid w:val="007E4178"/>
    <w:rsid w:val="007E5086"/>
    <w:rsid w:val="007E5171"/>
    <w:rsid w:val="007E6204"/>
    <w:rsid w:val="007F6225"/>
    <w:rsid w:val="007F796C"/>
    <w:rsid w:val="007F7D97"/>
    <w:rsid w:val="00801491"/>
    <w:rsid w:val="0080270F"/>
    <w:rsid w:val="008063B3"/>
    <w:rsid w:val="00814A6A"/>
    <w:rsid w:val="008152F6"/>
    <w:rsid w:val="00815ACD"/>
    <w:rsid w:val="00821541"/>
    <w:rsid w:val="00821B68"/>
    <w:rsid w:val="00822717"/>
    <w:rsid w:val="008232AB"/>
    <w:rsid w:val="00823426"/>
    <w:rsid w:val="00824BE3"/>
    <w:rsid w:val="008305C8"/>
    <w:rsid w:val="00835EEB"/>
    <w:rsid w:val="00837D6D"/>
    <w:rsid w:val="00844D88"/>
    <w:rsid w:val="008535D2"/>
    <w:rsid w:val="008666C0"/>
    <w:rsid w:val="00871721"/>
    <w:rsid w:val="0087398A"/>
    <w:rsid w:val="00877E26"/>
    <w:rsid w:val="00880982"/>
    <w:rsid w:val="00883B37"/>
    <w:rsid w:val="008873C5"/>
    <w:rsid w:val="008926CA"/>
    <w:rsid w:val="0089286A"/>
    <w:rsid w:val="008928D6"/>
    <w:rsid w:val="0089613C"/>
    <w:rsid w:val="008A0841"/>
    <w:rsid w:val="008A774A"/>
    <w:rsid w:val="008D1EBC"/>
    <w:rsid w:val="008E00D4"/>
    <w:rsid w:val="008E09D5"/>
    <w:rsid w:val="008F0B77"/>
    <w:rsid w:val="008F0E22"/>
    <w:rsid w:val="008F4330"/>
    <w:rsid w:val="00903818"/>
    <w:rsid w:val="0090708E"/>
    <w:rsid w:val="00915CCD"/>
    <w:rsid w:val="00920080"/>
    <w:rsid w:val="0092175F"/>
    <w:rsid w:val="00922BDC"/>
    <w:rsid w:val="00932585"/>
    <w:rsid w:val="009329B6"/>
    <w:rsid w:val="0093607B"/>
    <w:rsid w:val="009419FE"/>
    <w:rsid w:val="00942312"/>
    <w:rsid w:val="00943148"/>
    <w:rsid w:val="0094557F"/>
    <w:rsid w:val="00951CA2"/>
    <w:rsid w:val="00952734"/>
    <w:rsid w:val="00956201"/>
    <w:rsid w:val="00957481"/>
    <w:rsid w:val="009710F7"/>
    <w:rsid w:val="009816BD"/>
    <w:rsid w:val="00982D25"/>
    <w:rsid w:val="00984306"/>
    <w:rsid w:val="00984A05"/>
    <w:rsid w:val="009A1740"/>
    <w:rsid w:val="009A7649"/>
    <w:rsid w:val="009B03EA"/>
    <w:rsid w:val="009B3C8F"/>
    <w:rsid w:val="009C113F"/>
    <w:rsid w:val="009C36C8"/>
    <w:rsid w:val="009D487E"/>
    <w:rsid w:val="009E0454"/>
    <w:rsid w:val="009F1868"/>
    <w:rsid w:val="009F1B60"/>
    <w:rsid w:val="00A0283E"/>
    <w:rsid w:val="00A04C54"/>
    <w:rsid w:val="00A06227"/>
    <w:rsid w:val="00A11ADF"/>
    <w:rsid w:val="00A17617"/>
    <w:rsid w:val="00A315E7"/>
    <w:rsid w:val="00A36F90"/>
    <w:rsid w:val="00A4052F"/>
    <w:rsid w:val="00A417FA"/>
    <w:rsid w:val="00A528B6"/>
    <w:rsid w:val="00A534E9"/>
    <w:rsid w:val="00A53C5A"/>
    <w:rsid w:val="00A5793C"/>
    <w:rsid w:val="00A62638"/>
    <w:rsid w:val="00A66C6F"/>
    <w:rsid w:val="00A709DC"/>
    <w:rsid w:val="00A76A6C"/>
    <w:rsid w:val="00A82C5E"/>
    <w:rsid w:val="00A93EE0"/>
    <w:rsid w:val="00A96224"/>
    <w:rsid w:val="00A96D28"/>
    <w:rsid w:val="00AB2F84"/>
    <w:rsid w:val="00AC41FF"/>
    <w:rsid w:val="00AD04F7"/>
    <w:rsid w:val="00AD10C1"/>
    <w:rsid w:val="00AD23E5"/>
    <w:rsid w:val="00AE2D79"/>
    <w:rsid w:val="00AE32CD"/>
    <w:rsid w:val="00B00137"/>
    <w:rsid w:val="00B224AF"/>
    <w:rsid w:val="00B32993"/>
    <w:rsid w:val="00B35E93"/>
    <w:rsid w:val="00B418A2"/>
    <w:rsid w:val="00B46634"/>
    <w:rsid w:val="00B54C5E"/>
    <w:rsid w:val="00B57E41"/>
    <w:rsid w:val="00B621F5"/>
    <w:rsid w:val="00B63DC0"/>
    <w:rsid w:val="00B64252"/>
    <w:rsid w:val="00B732D3"/>
    <w:rsid w:val="00B81867"/>
    <w:rsid w:val="00B832A9"/>
    <w:rsid w:val="00B90AC8"/>
    <w:rsid w:val="00B97B6F"/>
    <w:rsid w:val="00BA0D30"/>
    <w:rsid w:val="00BB03E4"/>
    <w:rsid w:val="00BB477B"/>
    <w:rsid w:val="00BC62D5"/>
    <w:rsid w:val="00BE38CD"/>
    <w:rsid w:val="00BF0F85"/>
    <w:rsid w:val="00BF3313"/>
    <w:rsid w:val="00BF331D"/>
    <w:rsid w:val="00BF5983"/>
    <w:rsid w:val="00C01B94"/>
    <w:rsid w:val="00C039AD"/>
    <w:rsid w:val="00C0754B"/>
    <w:rsid w:val="00C17DDA"/>
    <w:rsid w:val="00C23AEB"/>
    <w:rsid w:val="00C26FA6"/>
    <w:rsid w:val="00C30A7D"/>
    <w:rsid w:val="00C30E2C"/>
    <w:rsid w:val="00C32D18"/>
    <w:rsid w:val="00C37A7F"/>
    <w:rsid w:val="00C37DA4"/>
    <w:rsid w:val="00C40097"/>
    <w:rsid w:val="00C54B08"/>
    <w:rsid w:val="00C572FD"/>
    <w:rsid w:val="00C766E6"/>
    <w:rsid w:val="00C84F57"/>
    <w:rsid w:val="00C92498"/>
    <w:rsid w:val="00C93CC0"/>
    <w:rsid w:val="00C95481"/>
    <w:rsid w:val="00CA1DF7"/>
    <w:rsid w:val="00CB129B"/>
    <w:rsid w:val="00CC1BC9"/>
    <w:rsid w:val="00CC6A2B"/>
    <w:rsid w:val="00CC6C37"/>
    <w:rsid w:val="00CD6160"/>
    <w:rsid w:val="00CD61AD"/>
    <w:rsid w:val="00CE332A"/>
    <w:rsid w:val="00CE3A50"/>
    <w:rsid w:val="00CE40C2"/>
    <w:rsid w:val="00CF10FC"/>
    <w:rsid w:val="00CF1FDF"/>
    <w:rsid w:val="00CF63BD"/>
    <w:rsid w:val="00D01D39"/>
    <w:rsid w:val="00D02099"/>
    <w:rsid w:val="00D0359E"/>
    <w:rsid w:val="00D04D5E"/>
    <w:rsid w:val="00D069AB"/>
    <w:rsid w:val="00D16D9D"/>
    <w:rsid w:val="00D21B9C"/>
    <w:rsid w:val="00D506D4"/>
    <w:rsid w:val="00D53BBD"/>
    <w:rsid w:val="00D64F17"/>
    <w:rsid w:val="00D70857"/>
    <w:rsid w:val="00D71AB1"/>
    <w:rsid w:val="00D81B2F"/>
    <w:rsid w:val="00D952A2"/>
    <w:rsid w:val="00DA00BF"/>
    <w:rsid w:val="00DA0AB7"/>
    <w:rsid w:val="00DA2A4C"/>
    <w:rsid w:val="00DA335A"/>
    <w:rsid w:val="00DA533F"/>
    <w:rsid w:val="00DA609F"/>
    <w:rsid w:val="00DB0AF2"/>
    <w:rsid w:val="00DB7DD2"/>
    <w:rsid w:val="00DC0538"/>
    <w:rsid w:val="00DC5E1C"/>
    <w:rsid w:val="00DC60AF"/>
    <w:rsid w:val="00DD3514"/>
    <w:rsid w:val="00DD3988"/>
    <w:rsid w:val="00DE097E"/>
    <w:rsid w:val="00DE4CBB"/>
    <w:rsid w:val="00DE5E27"/>
    <w:rsid w:val="00DE7520"/>
    <w:rsid w:val="00DE7C9C"/>
    <w:rsid w:val="00DF74E9"/>
    <w:rsid w:val="00DF7CC5"/>
    <w:rsid w:val="00E04B8A"/>
    <w:rsid w:val="00E14C20"/>
    <w:rsid w:val="00E2237F"/>
    <w:rsid w:val="00E23307"/>
    <w:rsid w:val="00E26AC7"/>
    <w:rsid w:val="00E325FF"/>
    <w:rsid w:val="00E36002"/>
    <w:rsid w:val="00E40CB3"/>
    <w:rsid w:val="00E53FCD"/>
    <w:rsid w:val="00E66049"/>
    <w:rsid w:val="00E721DC"/>
    <w:rsid w:val="00E83774"/>
    <w:rsid w:val="00E84E24"/>
    <w:rsid w:val="00E97F07"/>
    <w:rsid w:val="00EA75CE"/>
    <w:rsid w:val="00EB0BDA"/>
    <w:rsid w:val="00EB4AC7"/>
    <w:rsid w:val="00EB7092"/>
    <w:rsid w:val="00EC2473"/>
    <w:rsid w:val="00EC349F"/>
    <w:rsid w:val="00EC3A5C"/>
    <w:rsid w:val="00ED67AF"/>
    <w:rsid w:val="00EE6E4A"/>
    <w:rsid w:val="00EF007E"/>
    <w:rsid w:val="00EF4456"/>
    <w:rsid w:val="00F0159E"/>
    <w:rsid w:val="00F019BB"/>
    <w:rsid w:val="00F05113"/>
    <w:rsid w:val="00F054E8"/>
    <w:rsid w:val="00F30B5F"/>
    <w:rsid w:val="00F31EF8"/>
    <w:rsid w:val="00F46209"/>
    <w:rsid w:val="00F466B1"/>
    <w:rsid w:val="00F5373C"/>
    <w:rsid w:val="00F53BAE"/>
    <w:rsid w:val="00F6513F"/>
    <w:rsid w:val="00F90511"/>
    <w:rsid w:val="00F90E1E"/>
    <w:rsid w:val="00F96C54"/>
    <w:rsid w:val="00FA4B7D"/>
    <w:rsid w:val="00FB242A"/>
    <w:rsid w:val="00FB4968"/>
    <w:rsid w:val="00FB6661"/>
    <w:rsid w:val="00FC0DA3"/>
    <w:rsid w:val="00FC0EE6"/>
    <w:rsid w:val="00FC3792"/>
    <w:rsid w:val="00FC5720"/>
    <w:rsid w:val="00FD564E"/>
    <w:rsid w:val="00FE679D"/>
    <w:rsid w:val="00FF50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22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6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6.bin"/><Relationship Id="rId16" Type="http://schemas.openxmlformats.org/officeDocument/2006/relationships/image" Target="media/image6.wmf"/><Relationship Id="rId11" Type="http://schemas.openxmlformats.org/officeDocument/2006/relationships/image" Target="media/image3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1.bin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footer" Target="footer2.xml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0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2.bin"/><Relationship Id="rId67" Type="http://schemas.openxmlformats.org/officeDocument/2006/relationships/image" Target="media/image34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7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4.wmf"/><Relationship Id="rId94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9" Type="http://schemas.openxmlformats.org/officeDocument/2006/relationships/oleObject" Target="embeddings/oleObject13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39.wmf"/><Relationship Id="rId97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6.png"/><Relationship Id="rId92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6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oleObject" Target="embeddings/oleObject25.bin"/><Relationship Id="rId87" Type="http://schemas.openxmlformats.org/officeDocument/2006/relationships/oleObject" Target="embeddings/oleObject35.bin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image" Target="media/image25.png"/><Relationship Id="rId72" Type="http://schemas.openxmlformats.org/officeDocument/2006/relationships/image" Target="media/image37.wmf"/><Relationship Id="rId9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2FB9D7-4226-4EEE-93E3-0E68CE65FA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89</Words>
  <Characters>3930</Characters>
  <Application>Microsoft Office Word</Application>
  <DocSecurity>0</DocSecurity>
  <Lines>32</Lines>
  <Paragraphs>9</Paragraphs>
  <ScaleCrop>false</ScaleCrop>
  <Company>thuvienhoclieu.com</Company>
  <LinksUpToDate>false</LinksUpToDate>
  <CharactersWithSpaces>4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16T23:37:00Z</dcterms:created>
  <dcterms:modified xsi:type="dcterms:W3CDTF">2022-02-16T23:39:00Z</dcterms:modified>
</cp:coreProperties>
</file>